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21A" w:rsidRPr="00186E19" w:rsidRDefault="00AE5E1D" w:rsidP="000B33E5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0</w:t>
      </w:r>
      <w:r w:rsidR="006213D0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E42A28" w:rsidRPr="001B5CC1" w:rsidRDefault="0001721A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Представить комплексные числ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c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 в показательной форме и вычислить выражения </w:t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с/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</w:t>
      </w:r>
      <w:r w:rsidR="000426E1" w:rsidRPr="000426E1">
        <w:rPr>
          <w:rFonts w:ascii="Times New Roman" w:hAnsi="Times New Roman" w:cs="Times New Roman"/>
          <w:position w:val="-10"/>
          <w:sz w:val="24"/>
          <w:szCs w:val="24"/>
        </w:rPr>
        <w:object w:dxaOrig="1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3pt;height:24.75pt" o:ole="">
            <v:imagedata r:id="rId5" o:title=""/>
          </v:shape>
          <o:OLEObject Type="Embed" ProgID="Equation.DSMT4" ShapeID="_x0000_i1028" DrawAspect="Content" ObjectID="_1397855497" r:id="rId6"/>
        </w:object>
      </w:r>
      <w:r w:rsidR="00E42A28" w:rsidRPr="001B5CC1">
        <w:rPr>
          <w:rFonts w:ascii="Times New Roman" w:hAnsi="Times New Roman" w:cs="Times New Roman"/>
          <w:sz w:val="24"/>
          <w:szCs w:val="24"/>
        </w:rPr>
        <w:t xml:space="preserve">. 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>Ответ записать в показательной форме</w:t>
      </w:r>
    </w:p>
    <w:p w:rsidR="00E42A28" w:rsidRPr="001B5CC1" w:rsidRDefault="000426E1" w:rsidP="000B33E5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  <w:lang w:val="en-US"/>
        </w:rPr>
        <w:object w:dxaOrig="3360" w:dyaOrig="380">
          <v:shape id="_x0000_i1029" type="#_x0000_t75" style="width:221.25pt;height:24.75pt" o:ole="">
            <v:imagedata r:id="rId7" o:title=""/>
          </v:shape>
          <o:OLEObject Type="Embed" ProgID="Equation.DSMT4" ShapeID="_x0000_i1029" DrawAspect="Content" ObjectID="_1397855498" r:id="rId8"/>
        </w:object>
      </w:r>
      <w:r w:rsidR="00E42A28" w:rsidRPr="001B5CC1">
        <w:rPr>
          <w:rStyle w:val="p5"/>
          <w:sz w:val="24"/>
          <w:szCs w:val="24"/>
        </w:rPr>
        <w:t xml:space="preserve"> </w:t>
      </w:r>
    </w:p>
    <w:p w:rsidR="00E42A28" w:rsidRPr="00186E19" w:rsidRDefault="00AE5E1D" w:rsidP="000B33E5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2</w:t>
      </w:r>
      <w:r w:rsidR="006213D0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63500D" w:rsidRPr="001B5CC1" w:rsidRDefault="0063500D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йти производные  </w:t>
      </w:r>
      <w:r w:rsidRPr="001B5CC1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object w:dxaOrig="340" w:dyaOrig="660">
          <v:shape id="_x0000_i1025" type="#_x0000_t75" style="width:17.25pt;height:33pt" o:ole="">
            <v:imagedata r:id="rId9" o:title=""/>
          </v:shape>
          <o:OLEObject Type="Embed" ProgID="Equation.DSMT4" ShapeID="_x0000_i1025" DrawAspect="Content" ObjectID="_1397855499" r:id="rId10"/>
        </w:objec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данных функций</w:t>
      </w:r>
    </w:p>
    <w:p w:rsidR="00AA4C69" w:rsidRPr="001B5CC1" w:rsidRDefault="00AA4C69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а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б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</w:t>
      </w:r>
      <w:proofErr w:type="spellEnd"/>
      <w:r w:rsidRPr="001B5CC1">
        <w:rPr>
          <w:rStyle w:val="p5"/>
          <w:rFonts w:ascii="Times New Roman" w:hAnsi="Times New Roman" w:cs="Times New Roman"/>
          <w:sz w:val="24"/>
          <w:szCs w:val="24"/>
        </w:rPr>
        <w:t>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Производная сложной функции</w:t>
      </w:r>
    </w:p>
    <w:p w:rsidR="00AA4C69" w:rsidRPr="001B5CC1" w:rsidRDefault="00AA4C69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е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еявная функция </w:t>
      </w:r>
    </w:p>
    <w:p w:rsidR="00AA4C69" w:rsidRPr="001B5CC1" w:rsidRDefault="00AA4C69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г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Логарифмическое дифференцирование</w:t>
      </w:r>
    </w:p>
    <w:p w:rsidR="00AA4C69" w:rsidRPr="001B5CC1" w:rsidRDefault="000426E1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95650" cy="1044962"/>
            <wp:effectExtent l="19050" t="0" r="0" b="0"/>
            <wp:docPr id="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1044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  </w:t>
      </w:r>
    </w:p>
    <w:p w:rsidR="0063500D" w:rsidRPr="001B5CC1" w:rsidRDefault="00AE5E1D" w:rsidP="000B33E5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3</w:t>
      </w:r>
      <w:r w:rsidR="006213D0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5</w:t>
      </w:r>
      <w:r w:rsidR="00766032"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Pr="001B5CC1" w:rsidRDefault="00766032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айти производную 2ого порядка: </w:t>
      </w:r>
      <w:r w:rsidR="000B33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19150" cy="382270"/>
            <wp:effectExtent l="19050" t="0" r="0" b="0"/>
            <wp:docPr id="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28" w:rsidRPr="001B5CC1" w:rsidRDefault="00AE5E1D" w:rsidP="000B33E5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Задание 14</w:t>
      </w:r>
      <w:r w:rsidR="006213D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="00766032" w:rsidRPr="001B5CC1">
        <w:rPr>
          <w:rFonts w:ascii="Times New Roman" w:hAnsi="Times New Roman" w:cs="Times New Roman"/>
          <w:b/>
          <w:sz w:val="24"/>
          <w:szCs w:val="24"/>
          <w:u w:val="single"/>
        </w:rPr>
        <w:t xml:space="preserve"> (а)</w:t>
      </w:r>
    </w:p>
    <w:p w:rsidR="00766032" w:rsidRPr="006213D0" w:rsidRDefault="00766032" w:rsidP="000B33E5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Исследовать функцию и построить график</w:t>
      </w:r>
      <w:r w:rsidRPr="001B5CC1">
        <w:rPr>
          <w:rStyle w:val="p5"/>
          <w:sz w:val="24"/>
          <w:szCs w:val="24"/>
        </w:rPr>
        <w:t xml:space="preserve"> </w:t>
      </w:r>
      <w:r w:rsidR="000B33E5">
        <w:rPr>
          <w:noProof/>
          <w:sz w:val="24"/>
          <w:szCs w:val="24"/>
          <w:lang w:eastAsia="ru-RU"/>
        </w:rPr>
        <w:drawing>
          <wp:inline distT="0" distB="0" distL="0" distR="0">
            <wp:extent cx="692867" cy="390525"/>
            <wp:effectExtent l="19050" t="0" r="0" b="0"/>
            <wp:docPr id="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867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5E1D" w:rsidRPr="00AE5E1D" w:rsidRDefault="00AE5E1D" w:rsidP="000B33E5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ние </w:t>
      </w:r>
      <w:r w:rsidR="006213D0">
        <w:rPr>
          <w:rFonts w:ascii="Times New Roman" w:hAnsi="Times New Roman" w:cs="Times New Roman"/>
          <w:b/>
          <w:sz w:val="24"/>
          <w:szCs w:val="24"/>
          <w:u w:val="single"/>
        </w:rPr>
        <w:t>165</w:t>
      </w:r>
    </w:p>
    <w:p w:rsidR="00AE5E1D" w:rsidRDefault="00AE5E1D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и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z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 =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f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) </w:t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в замкнутой области </w:t>
      </w:r>
      <w:r>
        <w:rPr>
          <w:rStyle w:val="p5"/>
          <w:rFonts w:ascii="Times New Roman" w:hAnsi="Times New Roman" w:cs="Times New Roman"/>
          <w:sz w:val="24"/>
          <w:szCs w:val="24"/>
          <w:lang w:val="en-US"/>
        </w:rPr>
        <w:t>D</w:t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>,заданной системой неравенства. Сделать чертеж.</w:t>
      </w:r>
    </w:p>
    <w:p w:rsidR="00186E19" w:rsidRPr="00186E19" w:rsidRDefault="000B33E5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7830" cy="28575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83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33015" cy="28575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01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86E19">
        <w:rPr>
          <w:rStyle w:val="p5"/>
          <w:rFonts w:ascii="Times New Roman" w:hAnsi="Times New Roman" w:cs="Times New Roman"/>
          <w:sz w:val="24"/>
          <w:szCs w:val="24"/>
        </w:rPr>
        <w:t xml:space="preserve">   </w:t>
      </w:r>
    </w:p>
    <w:p w:rsidR="00766032" w:rsidRPr="006213D0" w:rsidRDefault="00AE5E1D" w:rsidP="000B33E5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7</w:t>
      </w:r>
      <w:r w:rsidR="006213D0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5B6310" w:rsidRPr="001B5CC1" w:rsidRDefault="005B6310" w:rsidP="000B33E5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аны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функция </w:t>
      </w: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6" type="#_x0000_t75" style="width:56.25pt;height:15.75pt" o:ole="">
            <v:imagedata r:id="rId16" o:title=""/>
          </v:shape>
          <o:OLEObject Type="Embed" ProgID="Equation.DSMT4" ShapeID="_x0000_i1026" DrawAspect="Content" ObjectID="_1397855500" r:id="rId17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точк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) и вектор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7" type="#_x0000_t75" style="width:15.75pt;height:23.25pt" o:ole="">
            <v:imagedata r:id="rId18" o:title=""/>
          </v:shape>
          <o:OLEObject Type="Embed" ProgID="Equation.DSMT4" ShapeID="_x0000_i1027" DrawAspect="Content" ObjectID="_1397855501" r:id="rId19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. Найти: </w:t>
      </w:r>
    </w:p>
    <w:p w:rsidR="005B6310" w:rsidRPr="001B5CC1" w:rsidRDefault="005B6310" w:rsidP="000B33E5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38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</w:p>
    <w:p w:rsidR="00766032" w:rsidRPr="001B5CC1" w:rsidRDefault="005B6310" w:rsidP="000B33E5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роизводную 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о направлению вектора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15pt;height:21.75pt" o:ole="">
            <v:imagedata r:id="rId18" o:title=""/>
          </v:shape>
          <o:OLEObject Type="Embed" ProgID="Equation.DSMT4" ShapeID="_x0000_i1030" DrawAspect="Content" ObjectID="_1397855502" r:id="rId21"/>
        </w:object>
      </w:r>
    </w:p>
    <w:p w:rsidR="001B5CC1" w:rsidRPr="000B33E5" w:rsidRDefault="00AE5E1D" w:rsidP="000B33E5">
      <w:pPr>
        <w:pStyle w:val="a5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="000B33E5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0B33E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17964" cy="28575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964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B33E5">
        <w:rPr>
          <w:rFonts w:ascii="Times New Roman" w:hAnsi="Times New Roman" w:cs="Times New Roman"/>
          <w:sz w:val="28"/>
          <w:szCs w:val="28"/>
        </w:rPr>
        <w:t xml:space="preserve">      </w:t>
      </w:r>
      <w:r w:rsidR="000B33E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00125" cy="2857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B5CC1" w:rsidRPr="000B33E5" w:rsidSect="00417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63DF0"/>
    <w:multiLevelType w:val="hybridMultilevel"/>
    <w:tmpl w:val="3B50E7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721A"/>
    <w:rsid w:val="0001721A"/>
    <w:rsid w:val="000426E1"/>
    <w:rsid w:val="000B33E5"/>
    <w:rsid w:val="00186E19"/>
    <w:rsid w:val="001B5CC1"/>
    <w:rsid w:val="001D532F"/>
    <w:rsid w:val="00417734"/>
    <w:rsid w:val="004B1417"/>
    <w:rsid w:val="0051489A"/>
    <w:rsid w:val="005B6310"/>
    <w:rsid w:val="006213D0"/>
    <w:rsid w:val="0063500D"/>
    <w:rsid w:val="00650FB5"/>
    <w:rsid w:val="00766032"/>
    <w:rsid w:val="009442BE"/>
    <w:rsid w:val="00AA4C69"/>
    <w:rsid w:val="00AE5E1D"/>
    <w:rsid w:val="00E42A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5">
    <w:name w:val="p5"/>
    <w:basedOn w:val="a0"/>
    <w:rsid w:val="0001721A"/>
  </w:style>
  <w:style w:type="paragraph" w:styleId="a3">
    <w:name w:val="Balloon Text"/>
    <w:basedOn w:val="a"/>
    <w:link w:val="a4"/>
    <w:uiPriority w:val="99"/>
    <w:semiHidden/>
    <w:unhideWhenUsed/>
    <w:rsid w:val="00AA4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C6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B6310"/>
    <w:pPr>
      <w:ind w:left="720"/>
      <w:contextualSpacing/>
    </w:pPr>
  </w:style>
  <w:style w:type="paragraph" w:customStyle="1" w:styleId="style13348586460000000126msonormal">
    <w:name w:val="style_13348586460000000126msonormal"/>
    <w:basedOn w:val="a"/>
    <w:rsid w:val="00AE5E1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788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23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29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e Tiger</dc:creator>
  <cp:keywords/>
  <dc:description/>
  <cp:lastModifiedBy>White Tiger</cp:lastModifiedBy>
  <cp:revision>6</cp:revision>
  <dcterms:created xsi:type="dcterms:W3CDTF">2012-04-20T11:33:00Z</dcterms:created>
  <dcterms:modified xsi:type="dcterms:W3CDTF">2012-05-06T20:25:00Z</dcterms:modified>
</cp:coreProperties>
</file>